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:rsidR="00E16478" w:rsidRDefault="00E16478" w:rsidP="00E16478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  <w:lang w:val="en-GB" w:eastAsia="en-GB"/>
        </w:rPr>
        <w:drawing>
          <wp:inline distT="0" distB="0" distL="0" distR="0" wp14:anchorId="40CC6C3C" wp14:editId="7D611D26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6478" w:rsidRPr="00EE193C" w:rsidRDefault="00E16478" w:rsidP="00E16478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 w:rsidR="000505FD">
        <w:rPr>
          <w:rFonts w:ascii="Rockwell Extra Bold" w:hAnsi="Rockwell Extra Bold" w:cs="Arial"/>
          <w:b/>
          <w:sz w:val="24"/>
          <w:szCs w:val="24"/>
        </w:rPr>
        <w:t>9</w:t>
      </w:r>
      <w:r>
        <w:rPr>
          <w:rFonts w:ascii="Rockwell Extra Bold" w:hAnsi="Rockwell Extra Bold" w:cs="Arial"/>
          <w:b/>
          <w:sz w:val="24"/>
          <w:szCs w:val="24"/>
        </w:rPr>
        <w:t>/20</w:t>
      </w:r>
      <w:r w:rsidR="000505FD">
        <w:rPr>
          <w:rFonts w:ascii="Rockwell Extra Bold" w:hAnsi="Rockwell Extra Bold" w:cs="Arial"/>
          <w:b/>
          <w:sz w:val="24"/>
          <w:szCs w:val="24"/>
        </w:rPr>
        <w:t>20</w:t>
      </w:r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>
        <w:rPr>
          <w:rFonts w:ascii="Helvetica" w:hAnsi="Helvetica" w:cs="Arial"/>
          <w:b/>
          <w:sz w:val="24"/>
          <w:szCs w:val="24"/>
        </w:rPr>
        <w:t xml:space="preserve"> </w:t>
      </w:r>
      <w:r w:rsidR="00D06175">
        <w:rPr>
          <w:rFonts w:ascii="Rockwell Extra Bold" w:hAnsi="Rockwell Extra Bold" w:cs="Arial"/>
          <w:b/>
          <w:sz w:val="24"/>
          <w:szCs w:val="24"/>
          <w:u w:val="single"/>
        </w:rPr>
        <w:t>TWO</w:t>
      </w:r>
    </w:p>
    <w:p w:rsidR="00E16478" w:rsidRDefault="003F38E3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SECOND</w:t>
      </w:r>
      <w:r w:rsidR="00E16478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E16478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E16478" w:rsidRPr="003942D6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OF </w:t>
      </w:r>
      <w:r w:rsidR="0041040C" w:rsidRPr="00923C63">
        <w:rPr>
          <w:rFonts w:ascii="Arial" w:hAnsi="Arial" w:cs="Arial"/>
          <w:b/>
          <w:sz w:val="24"/>
          <w:szCs w:val="24"/>
        </w:rPr>
        <w:t>SCHOOL OF PURE AND APPLIED SCIENCES</w:t>
      </w:r>
    </w:p>
    <w:p w:rsidR="00E16478" w:rsidRPr="008A6E89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 w:rsidRPr="008A6E89">
        <w:rPr>
          <w:rFonts w:ascii="Arial" w:hAnsi="Arial" w:cs="Arial"/>
          <w:b/>
          <w:sz w:val="24"/>
          <w:szCs w:val="24"/>
        </w:rPr>
        <w:t xml:space="preserve">FOR THE DEGREE OF BACHELOR OF </w:t>
      </w:r>
      <w:r w:rsidRPr="00BB384E">
        <w:rPr>
          <w:rFonts w:ascii="Arial" w:hAnsi="Arial" w:cs="Arial"/>
          <w:b/>
          <w:sz w:val="24"/>
          <w:szCs w:val="24"/>
        </w:rPr>
        <w:t>EDUCATION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B64B0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C60374">
        <w:rPr>
          <w:rFonts w:ascii="Arial" w:hAnsi="Arial" w:cs="Arial"/>
          <w:b/>
          <w:sz w:val="24"/>
          <w:szCs w:val="24"/>
        </w:rPr>
        <w:t>MAT 205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TITLE: </w:t>
      </w:r>
      <w:r w:rsidR="00C60374" w:rsidRPr="00C60374">
        <w:rPr>
          <w:rFonts w:ascii="Arial" w:hAnsi="Arial" w:cs="Arial"/>
          <w:b/>
          <w:sz w:val="24"/>
          <w:szCs w:val="24"/>
        </w:rPr>
        <w:t>ORDINARY DIFFERENTIAL EQUATION I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2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52155A" w:rsidRDefault="00C60374" w:rsidP="00E16478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>DATE: 14</w:t>
      </w:r>
      <w:r w:rsidR="00E16478" w:rsidRPr="0052155A">
        <w:rPr>
          <w:rFonts w:ascii="Tahoma" w:hAnsi="Tahoma" w:cs="Tahoma"/>
          <w:b/>
          <w:sz w:val="28"/>
          <w:szCs w:val="28"/>
        </w:rPr>
        <w:t>/</w:t>
      </w:r>
      <w:r w:rsidR="0039172B">
        <w:rPr>
          <w:rFonts w:ascii="Tahoma" w:hAnsi="Tahoma" w:cs="Tahoma"/>
          <w:b/>
          <w:sz w:val="28"/>
          <w:szCs w:val="28"/>
        </w:rPr>
        <w:t>12</w:t>
      </w:r>
      <w:r w:rsidR="0041040C">
        <w:rPr>
          <w:rFonts w:ascii="Tahoma" w:hAnsi="Tahoma" w:cs="Tahoma"/>
          <w:b/>
          <w:sz w:val="28"/>
          <w:szCs w:val="28"/>
        </w:rPr>
        <w:t>/2020</w:t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>
        <w:rPr>
          <w:rFonts w:ascii="Tahoma" w:hAnsi="Tahoma" w:cs="Tahoma"/>
          <w:b/>
          <w:sz w:val="28"/>
          <w:szCs w:val="28"/>
        </w:rPr>
        <w:t xml:space="preserve">                               </w:t>
      </w:r>
      <w:r w:rsidR="00E16478" w:rsidRPr="0052155A">
        <w:rPr>
          <w:rFonts w:ascii="Tahoma" w:hAnsi="Tahoma" w:cs="Tahoma"/>
          <w:b/>
          <w:sz w:val="28"/>
          <w:szCs w:val="28"/>
        </w:rPr>
        <w:t xml:space="preserve">TIME: </w:t>
      </w:r>
      <w:r>
        <w:rPr>
          <w:rFonts w:ascii="Tahoma" w:hAnsi="Tahoma" w:cs="Tahoma"/>
          <w:b/>
          <w:sz w:val="28"/>
          <w:szCs w:val="28"/>
        </w:rPr>
        <w:t>09</w:t>
      </w:r>
      <w:r w:rsidR="00E16478" w:rsidRPr="0052155A">
        <w:rPr>
          <w:rFonts w:ascii="Tahoma" w:hAnsi="Tahoma" w:cs="Tahoma"/>
          <w:b/>
          <w:sz w:val="28"/>
          <w:szCs w:val="28"/>
        </w:rPr>
        <w:t>.00-</w:t>
      </w:r>
      <w:r>
        <w:rPr>
          <w:rFonts w:ascii="Tahoma" w:hAnsi="Tahoma" w:cs="Tahoma"/>
          <w:b/>
          <w:sz w:val="28"/>
          <w:szCs w:val="28"/>
        </w:rPr>
        <w:t xml:space="preserve">11.00 </w:t>
      </w:r>
      <w:r w:rsidR="00EF22A4">
        <w:rPr>
          <w:rFonts w:ascii="Tahoma" w:hAnsi="Tahoma" w:cs="Tahoma"/>
          <w:b/>
          <w:sz w:val="28"/>
          <w:szCs w:val="28"/>
        </w:rPr>
        <w:t>A</w:t>
      </w:r>
      <w:r w:rsidR="00E16478" w:rsidRPr="0052155A">
        <w:rPr>
          <w:rFonts w:ascii="Tahoma" w:hAnsi="Tahoma" w:cs="Tahoma"/>
          <w:b/>
          <w:sz w:val="28"/>
          <w:szCs w:val="28"/>
        </w:rPr>
        <w:t>M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Pr="001F1B45" w:rsidRDefault="00051271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7" style="position:absolute;z-index:251659264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>
        <w:rPr>
          <w:rFonts w:ascii="Times New Roman" w:hAnsi="Times New Roman"/>
          <w:b/>
          <w:sz w:val="24"/>
          <w:szCs w:val="24"/>
        </w:rPr>
        <w:t>FIVE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ONE </w:t>
      </w:r>
      <w:r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</w:t>
      </w:r>
      <w:r>
        <w:rPr>
          <w:rFonts w:ascii="Times New Roman" w:hAnsi="Times New Roman"/>
          <w:b/>
          <w:sz w:val="24"/>
          <w:szCs w:val="24"/>
        </w:rPr>
        <w:t>TWO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1F1B45">
        <w:rPr>
          <w:rFonts w:ascii="Times New Roman" w:hAnsi="Times New Roman"/>
          <w:b/>
          <w:sz w:val="24"/>
          <w:szCs w:val="24"/>
        </w:rPr>
        <w:t xml:space="preserve">) questions from the remaining </w:t>
      </w:r>
      <w:r>
        <w:rPr>
          <w:rFonts w:ascii="Times New Roman" w:hAnsi="Times New Roman"/>
          <w:b/>
          <w:sz w:val="24"/>
          <w:szCs w:val="24"/>
        </w:rPr>
        <w:t>FOUR</w:t>
      </w:r>
      <w:r w:rsidRPr="001F1B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 questions</w:t>
      </w:r>
    </w:p>
    <w:p w:rsidR="00E16478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E16478" w:rsidRDefault="00E16478" w:rsidP="00410D0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FA489E">
        <w:rPr>
          <w:b/>
          <w:bCs/>
          <w:sz w:val="24"/>
          <w:szCs w:val="24"/>
        </w:rPr>
        <w:t>THREE (3</w:t>
      </w:r>
      <w:bookmarkStart w:id="0" w:name="_GoBack"/>
      <w:bookmarkEnd w:id="0"/>
      <w:r w:rsidRPr="001E73EC">
        <w:rPr>
          <w:b/>
          <w:bCs/>
          <w:sz w:val="24"/>
          <w:szCs w:val="24"/>
        </w:rPr>
        <w:t xml:space="preserve">) printed pages               </w:t>
      </w:r>
      <w:r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</w:p>
    <w:p w:rsidR="00E16478" w:rsidRDefault="00E16478" w:rsidP="00E16478">
      <w:pPr>
        <w:jc w:val="right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jc w:val="center"/>
        <w:rPr>
          <w:rFonts w:ascii="Book Antiqua" w:hAnsi="Book Antiqua"/>
          <w:b/>
          <w:sz w:val="24"/>
          <w:szCs w:val="24"/>
        </w:rPr>
      </w:pPr>
    </w:p>
    <w:p w:rsidR="00E16478" w:rsidRPr="003E4596" w:rsidRDefault="00E16478" w:rsidP="003E4596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lastRenderedPageBreak/>
        <w:t>QUESTION ONE (COMPULSORY)</w:t>
      </w:r>
    </w:p>
    <w:p w:rsidR="003E4596" w:rsidRPr="003E4596" w:rsidRDefault="003E4596" w:rsidP="003E4596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Q1. </w:t>
      </w:r>
      <w:r w:rsidRPr="003E4596">
        <w:rPr>
          <w:rFonts w:ascii="Times New Roman" w:hAnsi="Times New Roman"/>
          <w:sz w:val="24"/>
          <w:szCs w:val="24"/>
        </w:rPr>
        <w:t xml:space="preserve">  </w:t>
      </w:r>
      <w:r w:rsidRPr="003E4596">
        <w:rPr>
          <w:rFonts w:ascii="Times New Roman" w:hAnsi="Times New Roman"/>
          <w:b/>
          <w:sz w:val="24"/>
          <w:szCs w:val="24"/>
        </w:rPr>
        <w:t xml:space="preserve">(a)     </w:t>
      </w:r>
      <w:r w:rsidRPr="003E4596">
        <w:rPr>
          <w:rFonts w:ascii="Times New Roman" w:hAnsi="Times New Roman"/>
          <w:sz w:val="24"/>
          <w:szCs w:val="24"/>
        </w:rPr>
        <w:t xml:space="preserve">Classify the following differential equations according to type, order and degree.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(i)       </w:t>
      </w:r>
      <w:r w:rsidRPr="003E4596">
        <w:rPr>
          <w:rFonts w:ascii="Times New Roman" w:hAnsi="Times New Roman"/>
          <w:position w:val="-32"/>
          <w:sz w:val="24"/>
          <w:szCs w:val="24"/>
        </w:rPr>
        <w:object w:dxaOrig="2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9.75pt" o:ole="">
            <v:imagedata r:id="rId10" o:title=""/>
          </v:shape>
          <o:OLEObject Type="Embed" ProgID="Equation.DSMT4" ShapeID="_x0000_i1025" DrawAspect="Content" ObjectID="_1669281182" r:id="rId11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2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(ii)      </w:t>
      </w:r>
      <w:r w:rsidRPr="003E4596">
        <w:rPr>
          <w:rFonts w:ascii="Times New Roman" w:hAnsi="Times New Roman"/>
          <w:position w:val="-44"/>
          <w:sz w:val="24"/>
          <w:szCs w:val="24"/>
        </w:rPr>
        <w:object w:dxaOrig="1820" w:dyaOrig="820">
          <v:shape id="_x0000_i1026" type="#_x0000_t75" style="width:90.75pt;height:40.5pt" o:ole="">
            <v:imagedata r:id="rId12" o:title=""/>
          </v:shape>
          <o:OLEObject Type="Embed" ProgID="Equation.DSMT4" ShapeID="_x0000_i1026" DrawAspect="Content" ObjectID="_1669281183" r:id="rId13"/>
        </w:object>
      </w:r>
      <w:r w:rsidRPr="003E4596">
        <w:rPr>
          <w:rFonts w:ascii="Times New Roman" w:hAnsi="Times New Roman"/>
          <w:sz w:val="24"/>
          <w:szCs w:val="24"/>
        </w:rPr>
        <w:t xml:space="preserve">  , 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27" type="#_x0000_t75" style="width:10.5pt;height:14.25pt" o:ole="">
            <v:imagedata r:id="rId14" o:title=""/>
          </v:shape>
          <o:OLEObject Type="Embed" ProgID="Equation.DSMT4" ShapeID="_x0000_i1027" DrawAspect="Content" ObjectID="_1669281184" r:id="rId15"/>
        </w:object>
      </w:r>
      <w:r w:rsidRPr="003E4596">
        <w:rPr>
          <w:rFonts w:ascii="Times New Roman" w:hAnsi="Times New Roman"/>
          <w:sz w:val="24"/>
          <w:szCs w:val="24"/>
        </w:rPr>
        <w:t xml:space="preserve"> is a constant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3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>(b)</w:t>
      </w:r>
      <w:r w:rsidRPr="003E4596">
        <w:rPr>
          <w:rFonts w:ascii="Times New Roman" w:hAnsi="Times New Roman"/>
          <w:sz w:val="24"/>
          <w:szCs w:val="24"/>
        </w:rPr>
        <w:t xml:space="preserve">      By eliminating the constants 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8" type="#_x0000_t75" style="width:10.5pt;height:10.5pt" o:ole="">
            <v:imagedata r:id="rId16" o:title=""/>
          </v:shape>
          <o:OLEObject Type="Embed" ProgID="Equation.DSMT4" ShapeID="_x0000_i1028" DrawAspect="Content" ObjectID="_1669281185" r:id="rId17"/>
        </w:object>
      </w:r>
      <w:r w:rsidRPr="003E4596">
        <w:rPr>
          <w:rFonts w:ascii="Times New Roman" w:hAnsi="Times New Roman"/>
          <w:sz w:val="24"/>
          <w:szCs w:val="24"/>
        </w:rPr>
        <w:t>and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29" type="#_x0000_t75" style="width:10.5pt;height:14.25pt" o:ole="">
            <v:imagedata r:id="rId18" o:title=""/>
          </v:shape>
          <o:OLEObject Type="Embed" ProgID="Equation.DSMT4" ShapeID="_x0000_i1029" DrawAspect="Content" ObjectID="_1669281186" r:id="rId19"/>
        </w:object>
      </w:r>
      <w:r w:rsidRPr="003E4596">
        <w:rPr>
          <w:rFonts w:ascii="Times New Roman" w:hAnsi="Times New Roman"/>
          <w:sz w:val="24"/>
          <w:szCs w:val="24"/>
        </w:rPr>
        <w:t xml:space="preserve">, obtain the differential equation for which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</w:t>
      </w:r>
      <w:r w:rsidRPr="003E4596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1030" type="#_x0000_t75" style="width:96pt;height:18pt" o:ole="">
            <v:imagedata r:id="rId20" o:title=""/>
          </v:shape>
          <o:OLEObject Type="Embed" ProgID="Equation.DSMT4" ShapeID="_x0000_i1030" DrawAspect="Content" ObjectID="_1669281187" r:id="rId21"/>
        </w:object>
      </w:r>
      <w:r w:rsidRPr="003E459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E4596">
        <w:rPr>
          <w:rFonts w:ascii="Times New Roman" w:hAnsi="Times New Roman"/>
          <w:sz w:val="24"/>
          <w:szCs w:val="24"/>
        </w:rPr>
        <w:t>is</w:t>
      </w:r>
      <w:proofErr w:type="gramEnd"/>
      <w:r w:rsidRPr="003E4596">
        <w:rPr>
          <w:rFonts w:ascii="Times New Roman" w:hAnsi="Times New Roman"/>
          <w:sz w:val="24"/>
          <w:szCs w:val="24"/>
        </w:rPr>
        <w:t xml:space="preserve"> a solution.               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5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(c)       </w:t>
      </w:r>
      <w:r w:rsidRPr="003E4596">
        <w:rPr>
          <w:rFonts w:ascii="Times New Roman" w:hAnsi="Times New Roman"/>
          <w:sz w:val="24"/>
          <w:szCs w:val="24"/>
        </w:rPr>
        <w:t xml:space="preserve">Solve the following by separating the variables.                                        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031" type="#_x0000_t75" style="width:82.5pt;height:31.5pt" o:ole="">
            <v:imagedata r:id="rId22" o:title=""/>
          </v:shape>
          <o:OLEObject Type="Embed" ProgID="Equation.DSMT4" ShapeID="_x0000_i1031" DrawAspect="Content" ObjectID="_1669281188" r:id="rId23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4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(d)       </w:t>
      </w:r>
      <w:r w:rsidRPr="003E4596">
        <w:rPr>
          <w:rFonts w:ascii="Times New Roman" w:hAnsi="Times New Roman"/>
          <w:sz w:val="24"/>
          <w:szCs w:val="24"/>
        </w:rPr>
        <w:t>Solve the following</w:t>
      </w:r>
      <w:r w:rsidRPr="003E4596">
        <w:rPr>
          <w:rFonts w:ascii="Times New Roman" w:hAnsi="Times New Roman"/>
          <w:b/>
          <w:sz w:val="24"/>
          <w:szCs w:val="24"/>
        </w:rPr>
        <w:t xml:space="preserve"> </w:t>
      </w:r>
      <w:r w:rsidRPr="003E4596">
        <w:rPr>
          <w:rFonts w:ascii="Times New Roman" w:hAnsi="Times New Roman"/>
          <w:sz w:val="24"/>
          <w:szCs w:val="24"/>
        </w:rPr>
        <w:t xml:space="preserve">homogeneous differential equation.                           </w:t>
      </w:r>
      <w:r w:rsidRPr="003E4596">
        <w:rPr>
          <w:rFonts w:ascii="Times New Roman" w:hAnsi="Times New Roman"/>
          <w:b/>
          <w:sz w:val="24"/>
          <w:szCs w:val="24"/>
        </w:rPr>
        <w:t xml:space="preserve"> </w:t>
      </w:r>
    </w:p>
    <w:p w:rsidR="003E4596" w:rsidRPr="003E4596" w:rsidRDefault="003E4596" w:rsidP="003E4596">
      <w:pPr>
        <w:spacing w:before="120" w:after="120" w:line="360" w:lineRule="auto"/>
        <w:ind w:left="600"/>
        <w:jc w:val="both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</w:t>
      </w:r>
      <w:r w:rsidRPr="003E4596">
        <w:rPr>
          <w:rFonts w:ascii="Times New Roman" w:hAnsi="Times New Roman"/>
          <w:b/>
          <w:position w:val="-16"/>
          <w:sz w:val="24"/>
          <w:szCs w:val="24"/>
        </w:rPr>
        <w:object w:dxaOrig="2220" w:dyaOrig="440">
          <v:shape id="_x0000_i1032" type="#_x0000_t75" style="width:111pt;height:21.75pt" o:ole="">
            <v:imagedata r:id="rId24" o:title=""/>
          </v:shape>
          <o:OLEObject Type="Embed" ProgID="Equation.DSMT4" ShapeID="_x0000_i1032" DrawAspect="Content" ObjectID="_1669281189" r:id="rId25"/>
        </w:object>
      </w:r>
      <w:r w:rsidRPr="003E4596">
        <w:rPr>
          <w:rFonts w:ascii="Times New Roman" w:hAnsi="Times New Roman"/>
          <w:b/>
          <w:sz w:val="24"/>
          <w:szCs w:val="24"/>
        </w:rPr>
        <w:t xml:space="preserve">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7 marks]</w:t>
      </w:r>
      <w:r w:rsidRPr="003E4596">
        <w:rPr>
          <w:rFonts w:ascii="Times New Roman" w:hAnsi="Times New Roman"/>
          <w:b/>
          <w:sz w:val="24"/>
          <w:szCs w:val="24"/>
        </w:rPr>
        <w:t xml:space="preserve"> 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(e)        </w:t>
      </w:r>
      <w:r w:rsidRPr="003E4596">
        <w:rPr>
          <w:rFonts w:ascii="Times New Roman" w:hAnsi="Times New Roman"/>
          <w:sz w:val="24"/>
          <w:szCs w:val="24"/>
        </w:rPr>
        <w:t xml:space="preserve">Solve the differential equation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1939" w:dyaOrig="660">
          <v:shape id="_x0000_i1033" type="#_x0000_t75" style="width:97.5pt;height:33pt" o:ole="">
            <v:imagedata r:id="rId26" o:title=""/>
          </v:shape>
          <o:OLEObject Type="Embed" ProgID="Equation.DSMT4" ShapeID="_x0000_i1033" DrawAspect="Content" ObjectID="_1669281190" r:id="rId27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4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(f)       </w:t>
      </w:r>
      <w:r w:rsidRPr="003E4596">
        <w:rPr>
          <w:rFonts w:ascii="Times New Roman" w:hAnsi="Times New Roman"/>
          <w:sz w:val="24"/>
          <w:szCs w:val="24"/>
        </w:rPr>
        <w:t xml:space="preserve"> Prove </w:t>
      </w:r>
      <w:proofErr w:type="gramStart"/>
      <w:r w:rsidRPr="003E4596">
        <w:rPr>
          <w:rFonts w:ascii="Times New Roman" w:hAnsi="Times New Roman"/>
          <w:sz w:val="24"/>
          <w:szCs w:val="24"/>
        </w:rPr>
        <w:t xml:space="preserve">that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2820" w:dyaOrig="620">
          <v:shape id="_x0000_i1034" type="#_x0000_t75" style="width:141pt;height:31.5pt" o:ole="">
            <v:imagedata r:id="rId28" o:title=""/>
          </v:shape>
          <o:OLEObject Type="Embed" ProgID="Equation.DSMT4" ShapeID="_x0000_i1034" DrawAspect="Content" ObjectID="_1669281191" r:id="rId29"/>
        </w:object>
      </w:r>
      <w:r w:rsidRPr="003E4596">
        <w:rPr>
          <w:rFonts w:ascii="Times New Roman" w:hAnsi="Times New Roman"/>
          <w:sz w:val="24"/>
          <w:szCs w:val="24"/>
        </w:rPr>
        <w:t xml:space="preserve"> ,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30" o:title=""/>
          </v:shape>
          <o:OLEObject Type="Embed" ProgID="Equation.DSMT4" ShapeID="_x0000_i1035" DrawAspect="Content" ObjectID="_1669281192" r:id="rId31"/>
        </w:object>
      </w:r>
      <w:r w:rsidRPr="003E4596">
        <w:rPr>
          <w:rFonts w:ascii="Times New Roman" w:hAnsi="Times New Roman"/>
          <w:sz w:val="24"/>
          <w:szCs w:val="24"/>
        </w:rPr>
        <w:t xml:space="preserve"> is a constant                           </w:t>
      </w:r>
      <w:r w:rsidR="00DF70FC">
        <w:rPr>
          <w:rFonts w:ascii="Times New Roman" w:hAnsi="Times New Roman"/>
          <w:b/>
          <w:sz w:val="24"/>
          <w:szCs w:val="24"/>
        </w:rPr>
        <w:t>[5 marks]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</w:p>
    <w:p w:rsidR="003E4596" w:rsidRPr="003E4596" w:rsidRDefault="003E4596" w:rsidP="003E4596">
      <w:pPr>
        <w:spacing w:before="120"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>QUESTION TWO</w:t>
      </w:r>
    </w:p>
    <w:p w:rsidR="003E4596" w:rsidRPr="003E4596" w:rsidRDefault="003E4596" w:rsidP="003E4596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Q2.      </w:t>
      </w:r>
      <w:r w:rsidRPr="003E4596">
        <w:rPr>
          <w:rFonts w:ascii="Times New Roman" w:hAnsi="Times New Roman"/>
          <w:b/>
          <w:sz w:val="24"/>
          <w:szCs w:val="24"/>
        </w:rPr>
        <w:t xml:space="preserve">(a)    </w:t>
      </w:r>
      <w:r w:rsidRPr="003E4596">
        <w:rPr>
          <w:rFonts w:ascii="Times New Roman" w:hAnsi="Times New Roman"/>
          <w:sz w:val="24"/>
          <w:szCs w:val="24"/>
        </w:rPr>
        <w:t xml:space="preserve">Solve the following differential equation.                                                    </w:t>
      </w:r>
    </w:p>
    <w:p w:rsidR="003E4596" w:rsidRPr="003E4596" w:rsidRDefault="003E4596" w:rsidP="003E4596">
      <w:pPr>
        <w:pStyle w:val="ListParagraph"/>
        <w:spacing w:before="120" w:after="120" w:line="360" w:lineRule="auto"/>
        <w:ind w:left="960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2000" w:dyaOrig="660">
          <v:shape id="_x0000_i1036" type="#_x0000_t75" style="width:99.75pt;height:33pt" o:ole="">
            <v:imagedata r:id="rId32" o:title=""/>
          </v:shape>
          <o:OLEObject Type="Embed" ProgID="Equation.DSMT4" ShapeID="_x0000_i1036" DrawAspect="Content" ObjectID="_1669281193" r:id="rId33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6 marks]</w:t>
      </w:r>
    </w:p>
    <w:p w:rsidR="003E4596" w:rsidRPr="003E4596" w:rsidRDefault="003E4596" w:rsidP="003E4596">
      <w:pPr>
        <w:tabs>
          <w:tab w:val="left" w:pos="3451"/>
        </w:tabs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(b)    </w:t>
      </w:r>
      <w:r w:rsidRPr="003E4596">
        <w:rPr>
          <w:rFonts w:ascii="Times New Roman" w:hAnsi="Times New Roman"/>
          <w:sz w:val="24"/>
          <w:szCs w:val="24"/>
        </w:rPr>
        <w:t>Solve the following differential equation by reducing it to homogeneous form.</w:t>
      </w:r>
    </w:p>
    <w:p w:rsidR="003E4596" w:rsidRPr="003E4596" w:rsidRDefault="003E4596" w:rsidP="003E4596">
      <w:pPr>
        <w:tabs>
          <w:tab w:val="left" w:pos="3451"/>
        </w:tabs>
        <w:spacing w:before="120"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</w:t>
      </w:r>
      <w:r w:rsidRPr="003E4596">
        <w:rPr>
          <w:rFonts w:ascii="Times New Roman" w:hAnsi="Times New Roman"/>
          <w:position w:val="-28"/>
          <w:sz w:val="24"/>
          <w:szCs w:val="24"/>
        </w:rPr>
        <w:object w:dxaOrig="1440" w:dyaOrig="660">
          <v:shape id="_x0000_i1037" type="#_x0000_t75" style="width:1in;height:33pt" o:ole="">
            <v:imagedata r:id="rId34" o:title=""/>
          </v:shape>
          <o:OLEObject Type="Embed" ProgID="Equation.DSMT4" ShapeID="_x0000_i1037" DrawAspect="Content" ObjectID="_1669281194" r:id="rId35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9 marks]</w:t>
      </w:r>
    </w:p>
    <w:p w:rsidR="003E4596" w:rsidRPr="003E4596" w:rsidRDefault="003E4596" w:rsidP="003E4596">
      <w:pPr>
        <w:tabs>
          <w:tab w:val="left" w:pos="3451"/>
        </w:tabs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(c)   </w:t>
      </w:r>
      <w:r w:rsidRPr="003E4596">
        <w:rPr>
          <w:rFonts w:ascii="Times New Roman" w:hAnsi="Times New Roman"/>
          <w:sz w:val="24"/>
          <w:szCs w:val="24"/>
        </w:rPr>
        <w:t xml:space="preserve"> </w:t>
      </w:r>
      <w:r w:rsidRPr="003E4596">
        <w:rPr>
          <w:rFonts w:ascii="Times New Roman" w:hAnsi="Times New Roman"/>
          <w:b/>
          <w:sz w:val="24"/>
          <w:szCs w:val="24"/>
        </w:rPr>
        <w:t xml:space="preserve"> </w:t>
      </w:r>
      <w:r w:rsidRPr="003E4596">
        <w:rPr>
          <w:rFonts w:ascii="Times New Roman" w:hAnsi="Times New Roman"/>
          <w:sz w:val="24"/>
          <w:szCs w:val="24"/>
        </w:rPr>
        <w:t>Solve the following exact differential equation.</w:t>
      </w:r>
    </w:p>
    <w:p w:rsidR="003E4596" w:rsidRPr="003E4596" w:rsidRDefault="003E4596" w:rsidP="003E4596">
      <w:pPr>
        <w:tabs>
          <w:tab w:val="left" w:pos="3451"/>
        </w:tabs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Pr="003E4596">
        <w:rPr>
          <w:rFonts w:ascii="Times New Roman" w:hAnsi="Times New Roman"/>
          <w:position w:val="-10"/>
          <w:sz w:val="24"/>
          <w:szCs w:val="24"/>
        </w:rPr>
        <w:object w:dxaOrig="3320" w:dyaOrig="360">
          <v:shape id="_x0000_i1038" type="#_x0000_t75" style="width:165.75pt;height:18pt" o:ole="">
            <v:imagedata r:id="rId36" o:title=""/>
          </v:shape>
          <o:OLEObject Type="Embed" ProgID="Equation.DSMT4" ShapeID="_x0000_i1038" DrawAspect="Content" ObjectID="_1669281195" r:id="rId37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</w:t>
      </w:r>
      <w:r w:rsidR="00DF70FC">
        <w:rPr>
          <w:rFonts w:ascii="Times New Roman" w:hAnsi="Times New Roman"/>
          <w:b/>
          <w:sz w:val="24"/>
          <w:szCs w:val="24"/>
        </w:rPr>
        <w:t>[5 marks]</w:t>
      </w:r>
    </w:p>
    <w:p w:rsidR="003E4596" w:rsidRPr="003E4596" w:rsidRDefault="003E4596" w:rsidP="003E4596">
      <w:pPr>
        <w:tabs>
          <w:tab w:val="left" w:pos="3451"/>
        </w:tabs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</w:p>
    <w:p w:rsidR="003E4596" w:rsidRPr="003E4596" w:rsidRDefault="003E4596" w:rsidP="003E4596">
      <w:pPr>
        <w:spacing w:before="120" w:after="120" w:line="360" w:lineRule="auto"/>
        <w:ind w:left="600"/>
        <w:jc w:val="center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>QUESTION THREE</w:t>
      </w:r>
    </w:p>
    <w:p w:rsidR="003E4596" w:rsidRPr="003E4596" w:rsidRDefault="003E4596" w:rsidP="003E4596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Q3.     (a)    </w:t>
      </w:r>
      <w:r w:rsidRPr="003E4596">
        <w:rPr>
          <w:rFonts w:ascii="Times New Roman" w:hAnsi="Times New Roman"/>
          <w:sz w:val="24"/>
          <w:szCs w:val="24"/>
        </w:rPr>
        <w:t xml:space="preserve">Solve the differential equation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1500" w:dyaOrig="660">
          <v:shape id="_x0000_i1039" type="#_x0000_t75" style="width:75pt;height:33pt" o:ole="">
            <v:imagedata r:id="rId38" o:title=""/>
          </v:shape>
          <o:OLEObject Type="Embed" ProgID="Equation.DSMT4" ShapeID="_x0000_i1039" DrawAspect="Content" ObjectID="_1669281196" r:id="rId39"/>
        </w:object>
      </w:r>
      <w:r w:rsidRPr="003E4596">
        <w:rPr>
          <w:rFonts w:ascii="Times New Roman" w:hAnsi="Times New Roman"/>
          <w:sz w:val="24"/>
          <w:szCs w:val="24"/>
        </w:rPr>
        <w:t xml:space="preserve">  , given that when </w:t>
      </w:r>
      <w:r w:rsidRPr="003E4596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40" type="#_x0000_t75" style="width:57pt;height:15.75pt" o:ole="">
            <v:imagedata r:id="rId40" o:title=""/>
          </v:shape>
          <o:OLEObject Type="Embed" ProgID="Equation.DSMT4" ShapeID="_x0000_i1040" DrawAspect="Content" ObjectID="_1669281197" r:id="rId41"/>
        </w:object>
      </w:r>
      <w:r w:rsidRPr="003E4596">
        <w:rPr>
          <w:rFonts w:ascii="Times New Roman" w:hAnsi="Times New Roman"/>
          <w:sz w:val="24"/>
          <w:szCs w:val="24"/>
        </w:rPr>
        <w:t xml:space="preserve"> and</w:t>
      </w:r>
    </w:p>
    <w:p w:rsidR="003E4596" w:rsidRPr="003E4596" w:rsidRDefault="003E4596" w:rsidP="003E4596">
      <w:pPr>
        <w:spacing w:before="120" w:after="120" w:line="360" w:lineRule="auto"/>
        <w:ind w:left="72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041" type="#_x0000_t75" style="width:44.25pt;height:30.75pt" o:ole="">
            <v:imagedata r:id="rId42" o:title=""/>
          </v:shape>
          <o:OLEObject Type="Embed" ProgID="Equation.DSMT4" ShapeID="_x0000_i1041" DrawAspect="Content" ObjectID="_1669281198" r:id="rId43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14 marks]</w:t>
      </w:r>
      <w:r w:rsidRPr="003E4596">
        <w:rPr>
          <w:rFonts w:ascii="Times New Roman" w:hAnsi="Times New Roman"/>
          <w:b/>
          <w:sz w:val="24"/>
          <w:szCs w:val="24"/>
        </w:rPr>
        <w:t xml:space="preserve">      </w:t>
      </w:r>
    </w:p>
    <w:p w:rsidR="003E4596" w:rsidRPr="003E4596" w:rsidRDefault="003E4596" w:rsidP="003E4596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</w:t>
      </w:r>
      <w:r w:rsidRPr="003E4596">
        <w:rPr>
          <w:rFonts w:ascii="Times New Roman" w:hAnsi="Times New Roman"/>
          <w:b/>
          <w:sz w:val="24"/>
          <w:szCs w:val="24"/>
        </w:rPr>
        <w:t xml:space="preserve">(b)    </w:t>
      </w:r>
      <w:r w:rsidRPr="003E4596">
        <w:rPr>
          <w:rFonts w:ascii="Times New Roman" w:hAnsi="Times New Roman"/>
          <w:sz w:val="24"/>
          <w:szCs w:val="24"/>
        </w:rPr>
        <w:t xml:space="preserve">By using appropriate substitution, solve the following differential equation </w:t>
      </w:r>
    </w:p>
    <w:p w:rsidR="003E4596" w:rsidRPr="003E4596" w:rsidRDefault="003E4596" w:rsidP="003E4596">
      <w:pPr>
        <w:pStyle w:val="ListParagraph"/>
        <w:spacing w:before="120" w:after="120" w:line="360" w:lineRule="auto"/>
        <w:ind w:left="96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042" type="#_x0000_t75" style="width:86.25pt;height:30.75pt" o:ole="">
            <v:imagedata r:id="rId44" o:title=""/>
          </v:shape>
          <o:OLEObject Type="Embed" ProgID="Equation.DSMT4" ShapeID="_x0000_i1042" DrawAspect="Content" ObjectID="_1669281199" r:id="rId45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6 marks]</w:t>
      </w:r>
      <w:r w:rsidRPr="003E4596">
        <w:rPr>
          <w:rFonts w:ascii="Times New Roman" w:hAnsi="Times New Roman"/>
          <w:b/>
          <w:sz w:val="24"/>
          <w:szCs w:val="24"/>
        </w:rPr>
        <w:t xml:space="preserve">      </w:t>
      </w: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</w:t>
      </w:r>
    </w:p>
    <w:p w:rsidR="003E4596" w:rsidRPr="003E4596" w:rsidRDefault="003E4596" w:rsidP="003E4596">
      <w:pPr>
        <w:spacing w:before="120" w:after="120" w:line="360" w:lineRule="auto"/>
        <w:rPr>
          <w:rFonts w:ascii="Times New Roman" w:hAnsi="Times New Roman"/>
          <w:sz w:val="24"/>
          <w:szCs w:val="24"/>
        </w:rPr>
      </w:pPr>
    </w:p>
    <w:p w:rsidR="003E4596" w:rsidRPr="003E4596" w:rsidRDefault="003E4596" w:rsidP="003E4596">
      <w:pPr>
        <w:spacing w:before="120" w:after="120" w:line="360" w:lineRule="auto"/>
        <w:ind w:left="600"/>
        <w:jc w:val="center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>QUESTION FOUR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Q4.     (a)    </w:t>
      </w:r>
      <w:r w:rsidRPr="003E4596">
        <w:rPr>
          <w:rFonts w:ascii="Times New Roman" w:hAnsi="Times New Roman"/>
          <w:sz w:val="24"/>
          <w:szCs w:val="24"/>
        </w:rPr>
        <w:t xml:space="preserve">Use the method of undetermined coefficient to solve    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2600" w:dyaOrig="660">
          <v:shape id="_x0000_i1043" type="#_x0000_t75" style="width:129.75pt;height:33pt" o:ole="">
            <v:imagedata r:id="rId46" o:title=""/>
          </v:shape>
          <o:OLEObject Type="Embed" ProgID="Equation.DSMT4" ShapeID="_x0000_i1043" DrawAspect="Content" ObjectID="_1669281200" r:id="rId47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</w:t>
      </w:r>
      <w:r w:rsidR="00DF70FC">
        <w:rPr>
          <w:rFonts w:ascii="Times New Roman" w:hAnsi="Times New Roman"/>
          <w:b/>
          <w:sz w:val="24"/>
          <w:szCs w:val="24"/>
        </w:rPr>
        <w:t>[15 marks]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(b)   </w:t>
      </w:r>
      <w:r w:rsidRPr="003E4596">
        <w:rPr>
          <w:rFonts w:ascii="Times New Roman" w:hAnsi="Times New Roman"/>
          <w:sz w:val="24"/>
          <w:szCs w:val="24"/>
        </w:rPr>
        <w:t>Solve the following linear differential equation.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                 </w:t>
      </w:r>
      <w:r w:rsidRPr="003E4596">
        <w:rPr>
          <w:rFonts w:ascii="Times New Roman" w:hAnsi="Times New Roman"/>
          <w:position w:val="-24"/>
          <w:sz w:val="24"/>
          <w:szCs w:val="24"/>
        </w:rPr>
        <w:object w:dxaOrig="2480" w:dyaOrig="620">
          <v:shape id="_x0000_i1044" type="#_x0000_t75" style="width:123.75pt;height:30.75pt" o:ole="">
            <v:imagedata r:id="rId48" o:title=""/>
          </v:shape>
          <o:OLEObject Type="Embed" ProgID="Equation.DSMT4" ShapeID="_x0000_i1044" DrawAspect="Content" ObjectID="_1669281201" r:id="rId49"/>
        </w:object>
      </w:r>
      <w:r w:rsidRPr="003E4596">
        <w:rPr>
          <w:rFonts w:ascii="Times New Roman" w:hAnsi="Times New Roman"/>
          <w:sz w:val="24"/>
          <w:szCs w:val="24"/>
        </w:rPr>
        <w:t xml:space="preserve">                             </w:t>
      </w:r>
      <w:r w:rsidR="00DF70FC">
        <w:rPr>
          <w:rFonts w:ascii="Times New Roman" w:hAnsi="Times New Roman"/>
          <w:b/>
          <w:sz w:val="24"/>
          <w:szCs w:val="24"/>
        </w:rPr>
        <w:t>[5 marks]</w:t>
      </w:r>
    </w:p>
    <w:p w:rsidR="003E4596" w:rsidRPr="003E4596" w:rsidRDefault="003E4596" w:rsidP="003E4596">
      <w:pPr>
        <w:spacing w:before="120"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3E4596" w:rsidRPr="003E4596" w:rsidRDefault="003E4596" w:rsidP="003E4596">
      <w:pPr>
        <w:spacing w:before="120" w:after="120" w:line="360" w:lineRule="auto"/>
        <w:ind w:left="600"/>
        <w:jc w:val="center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>QUESTION FIVE</w:t>
      </w:r>
    </w:p>
    <w:p w:rsidR="003E4596" w:rsidRPr="003E4596" w:rsidRDefault="003E4596" w:rsidP="003E4596">
      <w:pPr>
        <w:spacing w:before="120" w:after="120" w:line="360" w:lineRule="auto"/>
        <w:ind w:left="9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Q5.       (a)  </w:t>
      </w:r>
      <w:r w:rsidRPr="003E4596">
        <w:rPr>
          <w:rFonts w:ascii="Times New Roman" w:hAnsi="Times New Roman"/>
          <w:sz w:val="24"/>
          <w:szCs w:val="24"/>
        </w:rPr>
        <w:t xml:space="preserve"> Solve the following differential equation by the method of variation of parameters</w:t>
      </w:r>
    </w:p>
    <w:p w:rsidR="003E4596" w:rsidRPr="003E4596" w:rsidRDefault="003E4596" w:rsidP="003E4596">
      <w:pPr>
        <w:spacing w:before="120" w:after="120" w:line="360" w:lineRule="auto"/>
        <w:ind w:left="9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</w:t>
      </w:r>
      <w:r w:rsidRPr="003E4596">
        <w:rPr>
          <w:rFonts w:ascii="Times New Roman" w:hAnsi="Times New Roman"/>
          <w:b/>
          <w:position w:val="-24"/>
          <w:sz w:val="24"/>
          <w:szCs w:val="24"/>
        </w:rPr>
        <w:object w:dxaOrig="2100" w:dyaOrig="660">
          <v:shape id="_x0000_i1045" type="#_x0000_t75" style="width:105pt;height:33pt" o:ole="">
            <v:imagedata r:id="rId50" o:title=""/>
          </v:shape>
          <o:OLEObject Type="Embed" ProgID="Equation.DSMT4" ShapeID="_x0000_i1045" DrawAspect="Content" ObjectID="_1669281202" r:id="rId51"/>
        </w:object>
      </w:r>
      <w:r w:rsidRPr="003E4596">
        <w:rPr>
          <w:rFonts w:ascii="Times New Roman" w:hAnsi="Times New Roman"/>
          <w:b/>
          <w:sz w:val="24"/>
          <w:szCs w:val="24"/>
        </w:rPr>
        <w:t xml:space="preserve">                            </w:t>
      </w:r>
      <w:r w:rsidR="00DF70FC">
        <w:rPr>
          <w:rFonts w:ascii="Times New Roman" w:hAnsi="Times New Roman"/>
          <w:b/>
          <w:sz w:val="24"/>
          <w:szCs w:val="24"/>
        </w:rPr>
        <w:t>[12 marks]</w:t>
      </w:r>
    </w:p>
    <w:p w:rsidR="003E4596" w:rsidRPr="003E4596" w:rsidRDefault="003E4596" w:rsidP="003E4596">
      <w:pPr>
        <w:spacing w:before="120" w:after="120" w:line="360" w:lineRule="auto"/>
        <w:ind w:left="9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 (b)   </w:t>
      </w:r>
      <w:r w:rsidRPr="003E4596">
        <w:rPr>
          <w:rFonts w:ascii="Times New Roman" w:hAnsi="Times New Roman"/>
          <w:sz w:val="24"/>
          <w:szCs w:val="24"/>
        </w:rPr>
        <w:t xml:space="preserve">A boat is rowed with a velocity 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52" o:title=""/>
          </v:shape>
          <o:OLEObject Type="Embed" ProgID="Equation.DSMT4" ShapeID="_x0000_i1046" DrawAspect="Content" ObjectID="_1669281203" r:id="rId53"/>
        </w:object>
      </w:r>
      <w:r w:rsidRPr="003E4596">
        <w:rPr>
          <w:rFonts w:ascii="Times New Roman" w:hAnsi="Times New Roman"/>
          <w:sz w:val="24"/>
          <w:szCs w:val="24"/>
        </w:rPr>
        <w:t xml:space="preserve"> directly across a stream of width</w:t>
      </w:r>
      <w:r w:rsidRPr="003E459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7" type="#_x0000_t75" style="width:9.75pt;height:11.25pt" o:ole="">
            <v:imagedata r:id="rId54" o:title=""/>
          </v:shape>
          <o:OLEObject Type="Embed" ProgID="Equation.DSMT4" ShapeID="_x0000_i1047" DrawAspect="Content" ObjectID="_1669281204" r:id="rId55"/>
        </w:object>
      </w:r>
      <w:r w:rsidRPr="003E4596">
        <w:rPr>
          <w:rFonts w:ascii="Times New Roman" w:hAnsi="Times New Roman"/>
          <w:sz w:val="24"/>
          <w:szCs w:val="24"/>
        </w:rPr>
        <w:t xml:space="preserve">. If the 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b/>
          <w:sz w:val="24"/>
          <w:szCs w:val="24"/>
        </w:rPr>
        <w:t xml:space="preserve">             </w:t>
      </w:r>
      <w:proofErr w:type="gramStart"/>
      <w:r w:rsidRPr="003E4596">
        <w:rPr>
          <w:rFonts w:ascii="Times New Roman" w:hAnsi="Times New Roman"/>
          <w:sz w:val="24"/>
          <w:szCs w:val="24"/>
        </w:rPr>
        <w:t>velocity</w:t>
      </w:r>
      <w:proofErr w:type="gramEnd"/>
      <w:r w:rsidRPr="003E4596">
        <w:rPr>
          <w:rFonts w:ascii="Times New Roman" w:hAnsi="Times New Roman"/>
          <w:sz w:val="24"/>
          <w:szCs w:val="24"/>
        </w:rPr>
        <w:t xml:space="preserve"> of the current is directly proportional to the product of the distances from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</w:t>
      </w:r>
      <w:proofErr w:type="gramStart"/>
      <w:r w:rsidRPr="003E4596">
        <w:rPr>
          <w:rFonts w:ascii="Times New Roman" w:hAnsi="Times New Roman"/>
          <w:sz w:val="24"/>
          <w:szCs w:val="24"/>
        </w:rPr>
        <w:t>the</w:t>
      </w:r>
      <w:proofErr w:type="gramEnd"/>
      <w:r w:rsidRPr="003E4596">
        <w:rPr>
          <w:rFonts w:ascii="Times New Roman" w:hAnsi="Times New Roman"/>
          <w:sz w:val="24"/>
          <w:szCs w:val="24"/>
        </w:rPr>
        <w:t xml:space="preserve"> two banks, find the path of the boat and distance down the stream to the point</w:t>
      </w:r>
    </w:p>
    <w:p w:rsidR="003E4596" w:rsidRPr="003E4596" w:rsidRDefault="003E4596" w:rsidP="003E4596">
      <w:pPr>
        <w:spacing w:before="120" w:after="120" w:line="360" w:lineRule="auto"/>
        <w:ind w:left="600"/>
        <w:rPr>
          <w:rFonts w:ascii="Times New Roman" w:hAnsi="Times New Roman"/>
          <w:b/>
          <w:sz w:val="24"/>
          <w:szCs w:val="24"/>
        </w:rPr>
      </w:pPr>
      <w:r w:rsidRPr="003E4596">
        <w:rPr>
          <w:rFonts w:ascii="Times New Roman" w:hAnsi="Times New Roman"/>
          <w:sz w:val="24"/>
          <w:szCs w:val="24"/>
        </w:rPr>
        <w:t xml:space="preserve">             </w:t>
      </w:r>
      <w:proofErr w:type="gramStart"/>
      <w:r w:rsidRPr="003E4596">
        <w:rPr>
          <w:rFonts w:ascii="Times New Roman" w:hAnsi="Times New Roman"/>
          <w:sz w:val="24"/>
          <w:szCs w:val="24"/>
        </w:rPr>
        <w:t>where</w:t>
      </w:r>
      <w:proofErr w:type="gramEnd"/>
      <w:r w:rsidRPr="003E4596">
        <w:rPr>
          <w:rFonts w:ascii="Times New Roman" w:hAnsi="Times New Roman"/>
          <w:sz w:val="24"/>
          <w:szCs w:val="24"/>
        </w:rPr>
        <w:t xml:space="preserve"> it lands.                                                                                             </w:t>
      </w:r>
      <w:r w:rsidR="00DF70FC">
        <w:rPr>
          <w:rFonts w:ascii="Times New Roman" w:hAnsi="Times New Roman"/>
          <w:b/>
          <w:sz w:val="24"/>
          <w:szCs w:val="24"/>
        </w:rPr>
        <w:t>[8 marks]</w:t>
      </w:r>
    </w:p>
    <w:p w:rsidR="003E4596" w:rsidRPr="003E4596" w:rsidRDefault="003E4596" w:rsidP="003E4596">
      <w:pPr>
        <w:spacing w:before="120" w:after="120" w:line="360" w:lineRule="auto"/>
        <w:ind w:left="600"/>
        <w:jc w:val="center"/>
        <w:rPr>
          <w:rFonts w:ascii="Times New Roman" w:hAnsi="Times New Roman"/>
          <w:b/>
          <w:sz w:val="24"/>
          <w:szCs w:val="24"/>
        </w:rPr>
      </w:pPr>
    </w:p>
    <w:p w:rsidR="003E4596" w:rsidRPr="00A66D20" w:rsidRDefault="003E4596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sectPr w:rsidR="003E4596" w:rsidRPr="00A66D20" w:rsidSect="00436CF3">
      <w:headerReference w:type="even" r:id="rId56"/>
      <w:headerReference w:type="default" r:id="rId57"/>
      <w:footerReference w:type="default" r:id="rId58"/>
      <w:headerReference w:type="first" r:id="rId59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1271" w:rsidRDefault="00051271">
      <w:pPr>
        <w:spacing w:after="0" w:line="240" w:lineRule="auto"/>
      </w:pPr>
      <w:r>
        <w:separator/>
      </w:r>
    </w:p>
  </w:endnote>
  <w:endnote w:type="continuationSeparator" w:id="0">
    <w:p w:rsidR="00051271" w:rsidRDefault="000512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2450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75B94" w:rsidRDefault="00317AEC" w:rsidP="001453BA">
        <w:pPr>
          <w:pStyle w:val="Footer"/>
        </w:pPr>
        <w:r>
          <w:rPr>
            <w:rFonts w:ascii="Times New Roman" w:hAnsi="Times New Roman"/>
            <w:bCs/>
            <w:i/>
            <w:iCs/>
            <w:lang w:bidi="en-US"/>
          </w:rPr>
          <w:t xml:space="preserve">SEM </w:t>
        </w:r>
        <w:r w:rsidR="003F38E3">
          <w:rPr>
            <w:rFonts w:ascii="Times New Roman" w:hAnsi="Times New Roman"/>
            <w:bCs/>
            <w:i/>
            <w:iCs/>
            <w:lang w:bidi="en-US"/>
          </w:rPr>
          <w:t>I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, 19/2020 main exam (11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2</w:t>
        </w:r>
        <w:r>
          <w:rPr>
            <w:rFonts w:ascii="Times New Roman" w:hAnsi="Times New Roman"/>
            <w:bCs/>
            <w:i/>
            <w:iCs/>
            <w:lang w:bidi="en-US"/>
          </w:rPr>
          <w:t>-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8/12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41040C">
          <w:rPr>
            <w:rFonts w:ascii="Times New Roman" w:hAnsi="Times New Roman"/>
            <w:bCs/>
            <w:i/>
            <w:iCs/>
            <w:lang w:bidi="en-US"/>
          </w:rPr>
          <w:t>2020</w:t>
        </w:r>
        <w:r>
          <w:rPr>
            <w:rFonts w:ascii="Times New Roman" w:hAnsi="Times New Roman"/>
            <w:bCs/>
            <w:i/>
            <w:iCs/>
            <w:lang w:bidi="en-US"/>
          </w:rPr>
          <w:t>)</w:t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 w:rsidR="009A1A86">
          <w:fldChar w:fldCharType="begin"/>
        </w:r>
        <w:r w:rsidR="0080044C">
          <w:instrText xml:space="preserve"> PAGE   \* MERGEFORMAT </w:instrText>
        </w:r>
        <w:r w:rsidR="009A1A86">
          <w:fldChar w:fldCharType="separate"/>
        </w:r>
        <w:r w:rsidR="00FA489E">
          <w:rPr>
            <w:noProof/>
          </w:rPr>
          <w:t>1</w:t>
        </w:r>
        <w:r w:rsidR="009A1A86">
          <w:rPr>
            <w:noProof/>
          </w:rPr>
          <w:fldChar w:fldCharType="end"/>
        </w:r>
        <w:r w:rsidR="00051271">
          <w:rPr>
            <w:noProof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4229033" o:spid="_x0000_s2052" type="#_x0000_t75" style="position:absolute;margin-left:479.55pt;margin-top:734.65pt;width:55.15pt;height:54.4pt;z-index:-251655168;mso-position-horizontal-relative:margin;mso-position-vertical-relative:margin" o:allowincell="f">
              <v:imagedata r:id="rId1" o:title="LOGO" gain="19661f" blacklevel="22938f"/>
              <w10:wrap anchorx="margin" anchory="margin"/>
            </v:shape>
          </w:pict>
        </w:r>
        <w:r w:rsidR="00131FBB">
          <w:rPr>
            <w:noProof/>
          </w:rPr>
          <w:t xml:space="preserve">                            </w:t>
        </w:r>
        <w:r w:rsidR="00553602">
          <w:rPr>
            <w:noProof/>
          </w:rPr>
          <w:t xml:space="preserve">       </w:t>
        </w:r>
        <w:r>
          <w:rPr>
            <w:noProof/>
          </w:rPr>
          <w:t xml:space="preserve">                          </w:t>
        </w:r>
        <w:r w:rsidR="0008791D" w:rsidRPr="00045A4E">
          <w:rPr>
            <w:i/>
            <w:iCs/>
            <w:noProof/>
          </w:rPr>
          <w:t>Good Luck – Exams Office</w:t>
        </w:r>
      </w:p>
    </w:sdtContent>
  </w:sdt>
  <w:p w:rsidR="00575B94" w:rsidRDefault="0005127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1271" w:rsidRDefault="00051271">
      <w:pPr>
        <w:spacing w:after="0" w:line="240" w:lineRule="auto"/>
      </w:pPr>
      <w:r>
        <w:separator/>
      </w:r>
    </w:p>
  </w:footnote>
  <w:footnote w:type="continuationSeparator" w:id="0">
    <w:p w:rsidR="00051271" w:rsidRDefault="000512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05127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 w:rsidP="003159E7">
    <w:pPr>
      <w:pStyle w:val="Header"/>
    </w:pPr>
    <w:r>
      <w:t xml:space="preserve">Ser. </w:t>
    </w:r>
    <w:r w:rsidR="001330F9">
      <w:t>SPAS 12</w:t>
    </w:r>
    <w:r>
      <w:t>/</w:t>
    </w:r>
    <w:r w:rsidR="0041040C">
      <w:t>2020</w:t>
    </w:r>
    <w:r>
      <w:t xml:space="preserve">                               </w:t>
    </w:r>
  </w:p>
  <w:p w:rsidR="003159E7" w:rsidRDefault="003159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05127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20025"/>
    <w:rsid w:val="00035848"/>
    <w:rsid w:val="000360D7"/>
    <w:rsid w:val="00041EAD"/>
    <w:rsid w:val="0004443D"/>
    <w:rsid w:val="00044950"/>
    <w:rsid w:val="00045A4E"/>
    <w:rsid w:val="000505FD"/>
    <w:rsid w:val="00051271"/>
    <w:rsid w:val="00061257"/>
    <w:rsid w:val="000657EF"/>
    <w:rsid w:val="00086408"/>
    <w:rsid w:val="0008791D"/>
    <w:rsid w:val="0009000A"/>
    <w:rsid w:val="000951F3"/>
    <w:rsid w:val="000A1244"/>
    <w:rsid w:val="000A695D"/>
    <w:rsid w:val="000B750E"/>
    <w:rsid w:val="000C48E3"/>
    <w:rsid w:val="000F1324"/>
    <w:rsid w:val="00100880"/>
    <w:rsid w:val="0010177D"/>
    <w:rsid w:val="00106E7A"/>
    <w:rsid w:val="00131FBB"/>
    <w:rsid w:val="001330F9"/>
    <w:rsid w:val="00134FF1"/>
    <w:rsid w:val="001453BA"/>
    <w:rsid w:val="00147CFE"/>
    <w:rsid w:val="00151175"/>
    <w:rsid w:val="00162A29"/>
    <w:rsid w:val="0017157E"/>
    <w:rsid w:val="00180FF8"/>
    <w:rsid w:val="001B3666"/>
    <w:rsid w:val="001B4623"/>
    <w:rsid w:val="001B4B7D"/>
    <w:rsid w:val="001C46C0"/>
    <w:rsid w:val="001C471C"/>
    <w:rsid w:val="001E636E"/>
    <w:rsid w:val="001F0A21"/>
    <w:rsid w:val="001F1908"/>
    <w:rsid w:val="001F7D7B"/>
    <w:rsid w:val="002040C2"/>
    <w:rsid w:val="00217D9C"/>
    <w:rsid w:val="00221E38"/>
    <w:rsid w:val="00231892"/>
    <w:rsid w:val="00231C5C"/>
    <w:rsid w:val="002433B0"/>
    <w:rsid w:val="0028335A"/>
    <w:rsid w:val="0028345C"/>
    <w:rsid w:val="00290CF0"/>
    <w:rsid w:val="00294195"/>
    <w:rsid w:val="0029708B"/>
    <w:rsid w:val="00297B19"/>
    <w:rsid w:val="002A1026"/>
    <w:rsid w:val="002A1841"/>
    <w:rsid w:val="002C0067"/>
    <w:rsid w:val="002D3734"/>
    <w:rsid w:val="002D3FB5"/>
    <w:rsid w:val="002E6023"/>
    <w:rsid w:val="002F0B3E"/>
    <w:rsid w:val="003159E7"/>
    <w:rsid w:val="00317AEC"/>
    <w:rsid w:val="00332A58"/>
    <w:rsid w:val="003350FE"/>
    <w:rsid w:val="00376D25"/>
    <w:rsid w:val="0039172B"/>
    <w:rsid w:val="00396F42"/>
    <w:rsid w:val="003A30E1"/>
    <w:rsid w:val="003A3C5F"/>
    <w:rsid w:val="003C1F8C"/>
    <w:rsid w:val="003C2800"/>
    <w:rsid w:val="003C37FA"/>
    <w:rsid w:val="003C6260"/>
    <w:rsid w:val="003D7724"/>
    <w:rsid w:val="003E4596"/>
    <w:rsid w:val="003E7868"/>
    <w:rsid w:val="003F2B5B"/>
    <w:rsid w:val="003F38E3"/>
    <w:rsid w:val="0041040C"/>
    <w:rsid w:val="00410D08"/>
    <w:rsid w:val="00424B92"/>
    <w:rsid w:val="00425CE6"/>
    <w:rsid w:val="00431380"/>
    <w:rsid w:val="00435185"/>
    <w:rsid w:val="00436CF3"/>
    <w:rsid w:val="00451ABF"/>
    <w:rsid w:val="00461356"/>
    <w:rsid w:val="004774FB"/>
    <w:rsid w:val="00477E4F"/>
    <w:rsid w:val="0048402E"/>
    <w:rsid w:val="00484A03"/>
    <w:rsid w:val="00485335"/>
    <w:rsid w:val="00487A86"/>
    <w:rsid w:val="0049565E"/>
    <w:rsid w:val="004B210F"/>
    <w:rsid w:val="004B5A81"/>
    <w:rsid w:val="004B5E85"/>
    <w:rsid w:val="004E6137"/>
    <w:rsid w:val="004E69D9"/>
    <w:rsid w:val="004F7139"/>
    <w:rsid w:val="00514657"/>
    <w:rsid w:val="0052155A"/>
    <w:rsid w:val="00524317"/>
    <w:rsid w:val="00524E91"/>
    <w:rsid w:val="00540194"/>
    <w:rsid w:val="00550F4A"/>
    <w:rsid w:val="00551ED6"/>
    <w:rsid w:val="00553602"/>
    <w:rsid w:val="00574ACA"/>
    <w:rsid w:val="005830EF"/>
    <w:rsid w:val="00583366"/>
    <w:rsid w:val="00590D30"/>
    <w:rsid w:val="00597673"/>
    <w:rsid w:val="005A13AD"/>
    <w:rsid w:val="005A3A47"/>
    <w:rsid w:val="005A7A21"/>
    <w:rsid w:val="005C6B59"/>
    <w:rsid w:val="005F58BF"/>
    <w:rsid w:val="00603BEB"/>
    <w:rsid w:val="00637984"/>
    <w:rsid w:val="0064218A"/>
    <w:rsid w:val="00652DB5"/>
    <w:rsid w:val="0066297F"/>
    <w:rsid w:val="00672509"/>
    <w:rsid w:val="00677FC2"/>
    <w:rsid w:val="00687BD0"/>
    <w:rsid w:val="006B17DA"/>
    <w:rsid w:val="006B2D56"/>
    <w:rsid w:val="006B44A0"/>
    <w:rsid w:val="006C0C44"/>
    <w:rsid w:val="006E6196"/>
    <w:rsid w:val="006E6256"/>
    <w:rsid w:val="006F223C"/>
    <w:rsid w:val="006F5C46"/>
    <w:rsid w:val="006F7A59"/>
    <w:rsid w:val="00703452"/>
    <w:rsid w:val="007175B5"/>
    <w:rsid w:val="00721A5D"/>
    <w:rsid w:val="00722DBC"/>
    <w:rsid w:val="007262DD"/>
    <w:rsid w:val="00727540"/>
    <w:rsid w:val="00727623"/>
    <w:rsid w:val="00740C60"/>
    <w:rsid w:val="00790778"/>
    <w:rsid w:val="007A24AE"/>
    <w:rsid w:val="007B2660"/>
    <w:rsid w:val="007B6770"/>
    <w:rsid w:val="007B7A1B"/>
    <w:rsid w:val="007C3B8D"/>
    <w:rsid w:val="007C3D9F"/>
    <w:rsid w:val="007C488C"/>
    <w:rsid w:val="007D3D52"/>
    <w:rsid w:val="007D753C"/>
    <w:rsid w:val="007E1BCE"/>
    <w:rsid w:val="007F0894"/>
    <w:rsid w:val="007F3CB3"/>
    <w:rsid w:val="0080044C"/>
    <w:rsid w:val="00806C55"/>
    <w:rsid w:val="00806E41"/>
    <w:rsid w:val="00856946"/>
    <w:rsid w:val="00856E23"/>
    <w:rsid w:val="00857775"/>
    <w:rsid w:val="0088474E"/>
    <w:rsid w:val="00886D5A"/>
    <w:rsid w:val="008873D0"/>
    <w:rsid w:val="0089506F"/>
    <w:rsid w:val="008A09E1"/>
    <w:rsid w:val="008A1229"/>
    <w:rsid w:val="008B05F6"/>
    <w:rsid w:val="008B2AA0"/>
    <w:rsid w:val="008C59C6"/>
    <w:rsid w:val="008D4B24"/>
    <w:rsid w:val="008D603C"/>
    <w:rsid w:val="008E1E3A"/>
    <w:rsid w:val="008F0D74"/>
    <w:rsid w:val="008F1BA4"/>
    <w:rsid w:val="008F7AC6"/>
    <w:rsid w:val="00910EC5"/>
    <w:rsid w:val="00915E8E"/>
    <w:rsid w:val="00932853"/>
    <w:rsid w:val="009357E2"/>
    <w:rsid w:val="00940398"/>
    <w:rsid w:val="00950CD0"/>
    <w:rsid w:val="0095128E"/>
    <w:rsid w:val="00951EEE"/>
    <w:rsid w:val="009571ED"/>
    <w:rsid w:val="00963B31"/>
    <w:rsid w:val="00980F17"/>
    <w:rsid w:val="009A11B9"/>
    <w:rsid w:val="009A1A86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46536"/>
    <w:rsid w:val="00A51AA6"/>
    <w:rsid w:val="00A56685"/>
    <w:rsid w:val="00A61B28"/>
    <w:rsid w:val="00A740D3"/>
    <w:rsid w:val="00A74182"/>
    <w:rsid w:val="00A75019"/>
    <w:rsid w:val="00A86BCD"/>
    <w:rsid w:val="00A86E58"/>
    <w:rsid w:val="00A86EAA"/>
    <w:rsid w:val="00A936BD"/>
    <w:rsid w:val="00A94592"/>
    <w:rsid w:val="00AA1BA4"/>
    <w:rsid w:val="00AA3F38"/>
    <w:rsid w:val="00AB3620"/>
    <w:rsid w:val="00AE0BC0"/>
    <w:rsid w:val="00AF4F7B"/>
    <w:rsid w:val="00B21286"/>
    <w:rsid w:val="00B23DCA"/>
    <w:rsid w:val="00B26A2F"/>
    <w:rsid w:val="00B365A6"/>
    <w:rsid w:val="00B477AC"/>
    <w:rsid w:val="00B764AE"/>
    <w:rsid w:val="00BA5488"/>
    <w:rsid w:val="00BD7285"/>
    <w:rsid w:val="00C02AA9"/>
    <w:rsid w:val="00C2320A"/>
    <w:rsid w:val="00C25AB0"/>
    <w:rsid w:val="00C46464"/>
    <w:rsid w:val="00C51312"/>
    <w:rsid w:val="00C60374"/>
    <w:rsid w:val="00C63336"/>
    <w:rsid w:val="00C87379"/>
    <w:rsid w:val="00C97CFD"/>
    <w:rsid w:val="00CB2447"/>
    <w:rsid w:val="00CC4C50"/>
    <w:rsid w:val="00CE5820"/>
    <w:rsid w:val="00CF3209"/>
    <w:rsid w:val="00D06175"/>
    <w:rsid w:val="00D12DC3"/>
    <w:rsid w:val="00D31199"/>
    <w:rsid w:val="00D328FA"/>
    <w:rsid w:val="00D45482"/>
    <w:rsid w:val="00D47D04"/>
    <w:rsid w:val="00D663A9"/>
    <w:rsid w:val="00D81434"/>
    <w:rsid w:val="00D85F0A"/>
    <w:rsid w:val="00D9188A"/>
    <w:rsid w:val="00DA3E7D"/>
    <w:rsid w:val="00DB53A4"/>
    <w:rsid w:val="00DC36CB"/>
    <w:rsid w:val="00DC532F"/>
    <w:rsid w:val="00DD18BF"/>
    <w:rsid w:val="00DE0EBB"/>
    <w:rsid w:val="00DF5FCD"/>
    <w:rsid w:val="00DF70FC"/>
    <w:rsid w:val="00E070C7"/>
    <w:rsid w:val="00E10C4B"/>
    <w:rsid w:val="00E136AB"/>
    <w:rsid w:val="00E16478"/>
    <w:rsid w:val="00E30579"/>
    <w:rsid w:val="00E459E9"/>
    <w:rsid w:val="00E514FD"/>
    <w:rsid w:val="00E52143"/>
    <w:rsid w:val="00E71217"/>
    <w:rsid w:val="00E77C95"/>
    <w:rsid w:val="00E95F81"/>
    <w:rsid w:val="00E97275"/>
    <w:rsid w:val="00EA467C"/>
    <w:rsid w:val="00EB1694"/>
    <w:rsid w:val="00EB6E0E"/>
    <w:rsid w:val="00ED114E"/>
    <w:rsid w:val="00ED6F7A"/>
    <w:rsid w:val="00EE370E"/>
    <w:rsid w:val="00EF22A4"/>
    <w:rsid w:val="00EF5115"/>
    <w:rsid w:val="00F04184"/>
    <w:rsid w:val="00F2036C"/>
    <w:rsid w:val="00F22484"/>
    <w:rsid w:val="00F312A2"/>
    <w:rsid w:val="00F44086"/>
    <w:rsid w:val="00F47DDF"/>
    <w:rsid w:val="00F6356F"/>
    <w:rsid w:val="00F65126"/>
    <w:rsid w:val="00F74130"/>
    <w:rsid w:val="00F80D8A"/>
    <w:rsid w:val="00F81C24"/>
    <w:rsid w:val="00F9672A"/>
    <w:rsid w:val="00FA4280"/>
    <w:rsid w:val="00FA489E"/>
    <w:rsid w:val="00FB5E6E"/>
    <w:rsid w:val="00FB7D27"/>
    <w:rsid w:val="00FB7DCB"/>
    <w:rsid w:val="00FD483A"/>
    <w:rsid w:val="00FE0C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16478"/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0BAC37-B464-4B99-A8D5-D3F919949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3</Pages>
  <Words>696</Words>
  <Characters>39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209</cp:revision>
  <cp:lastPrinted>2016-11-24T09:20:00Z</cp:lastPrinted>
  <dcterms:created xsi:type="dcterms:W3CDTF">2015-01-06T14:30:00Z</dcterms:created>
  <dcterms:modified xsi:type="dcterms:W3CDTF">2020-12-12T09:26:00Z</dcterms:modified>
</cp:coreProperties>
</file>